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CE5" w:rsidRDefault="00791CE5" w:rsidP="00791CE5">
      <w:r>
        <w:rPr>
          <w:b/>
        </w:rPr>
        <w:t>Expert ID/Name: Nstructive</w:t>
      </w:r>
    </w:p>
    <w:p w:rsidR="00791CE5" w:rsidRDefault="00791CE5" w:rsidP="00791CE5">
      <w:r>
        <w:rPr>
          <w:b/>
        </w:rPr>
        <w:t>Date:  05-Nov-2020</w:t>
      </w:r>
    </w:p>
    <w:p w:rsidR="00791CE5" w:rsidRDefault="00791CE5" w:rsidP="00791CE5">
      <w:pPr>
        <w:rPr>
          <w:b/>
        </w:rPr>
      </w:pPr>
      <w:r>
        <w:rPr>
          <w:b/>
          <w:noProof/>
        </w:rPr>
        <w:drawing>
          <wp:inline distT="0" distB="0" distL="0" distR="0">
            <wp:extent cx="3171825" cy="638175"/>
            <wp:effectExtent l="19050" t="0" r="9525" b="0"/>
            <wp:docPr id="29" name="Picture 29" descr="C:\Users\chari\Desktop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chari\Desktop\27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CE5" w:rsidRDefault="00791CE5" w:rsidP="00791CE5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91CE5" w:rsidTr="002E01B7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E5" w:rsidRDefault="00791CE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791CE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C1F2E" w:rsidRDefault="004C1F2E" w:rsidP="004C1F2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Tips:</w:t>
            </w:r>
          </w:p>
          <w:p w:rsidR="00791CE5" w:rsidRDefault="00791CE5" w:rsidP="004C1F2E">
            <w:pPr>
              <w:pStyle w:val="ListParagraph"/>
              <w:widowControl w:val="0"/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81C79">
              <w:t>Differentiate</w:t>
            </w:r>
            <w:r>
              <w:t xml:space="preserve"> the function </w:t>
            </w:r>
            <w:r w:rsidRPr="002E01B7">
              <w:rPr>
                <w:position w:val="-10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pt" o:ole="">
                  <v:imagedata r:id="rId8" o:title=""/>
                </v:shape>
                <o:OLEObject Type="Embed" ProgID="Equation.DSMT4" ShapeID="_x0000_i1025" DrawAspect="Content" ObjectID="_1669481786" r:id="rId9"/>
              </w:object>
            </w:r>
            <w:r w:rsidRPr="00281C79">
              <w:t xml:space="preserve"> with respect to “x” on both sides</w:t>
            </w:r>
            <w:r>
              <w:t xml:space="preserve"> in two times.</w:t>
            </w:r>
          </w:p>
          <w:p w:rsidR="00791CE5" w:rsidRPr="00281C79" w:rsidRDefault="00791CE5" w:rsidP="004C1F2E">
            <w:pPr>
              <w:pStyle w:val="ListParagraph"/>
              <w:widowControl w:val="0"/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Verify the value of  </w:t>
            </w:r>
            <w:r w:rsidRPr="002E01B7">
              <w:rPr>
                <w:position w:val="-24"/>
              </w:rPr>
              <w:object w:dxaOrig="480" w:dyaOrig="660">
                <v:shape id="_x0000_i1026" type="#_x0000_t75" style="width:24pt;height:33pt" o:ole="">
                  <v:imagedata r:id="rId10" o:title=""/>
                </v:shape>
                <o:OLEObject Type="Embed" ProgID="Equation.DSMT4" ShapeID="_x0000_i1026" DrawAspect="Content" ObjectID="_1669481787" r:id="rId11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2E01B7">
              <w:rPr>
                <w:position w:val="-24"/>
              </w:rPr>
              <w:object w:dxaOrig="2680" w:dyaOrig="660">
                <v:shape id="_x0000_i1027" type="#_x0000_t75" style="width:134.25pt;height:33pt" o:ole="">
                  <v:imagedata r:id="rId12" o:title=""/>
                </v:shape>
                <o:OLEObject Type="Embed" ProgID="Equation.DSMT4" ShapeID="_x0000_i1027" DrawAspect="Content" ObjectID="_1669481788" r:id="rId13"/>
              </w:object>
            </w:r>
          </w:p>
        </w:tc>
      </w:tr>
    </w:tbl>
    <w:p w:rsidR="00791CE5" w:rsidRDefault="00791CE5" w:rsidP="00791CE5">
      <w:pPr>
        <w:rPr>
          <w:sz w:val="20"/>
          <w:szCs w:val="20"/>
          <w:highlight w:val="white"/>
        </w:rPr>
      </w:pPr>
    </w:p>
    <w:tbl>
      <w:tblPr>
        <w:tblW w:w="973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739"/>
      </w:tblGrid>
      <w:tr w:rsidR="00791CE5" w:rsidTr="00261333">
        <w:tc>
          <w:tcPr>
            <w:tcW w:w="9739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E5" w:rsidRDefault="00791CE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791CE5" w:rsidTr="00261333">
        <w:tc>
          <w:tcPr>
            <w:tcW w:w="9739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E5" w:rsidRDefault="00791CE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rPr>
                <w:position w:val="-10"/>
              </w:rPr>
              <w:t xml:space="preserve">  </w:t>
            </w:r>
            <w:r w:rsidRPr="002E01B7">
              <w:rPr>
                <w:position w:val="-10"/>
              </w:rPr>
              <w:object w:dxaOrig="1540" w:dyaOrig="360">
                <v:shape id="_x0000_i1028" type="#_x0000_t75" style="width:77.25pt;height:18pt" o:ole="">
                  <v:imagedata r:id="rId8" o:title=""/>
                </v:shape>
                <o:OLEObject Type="Embed" ProgID="Equation.DSMT4" ShapeID="_x0000_i1028" DrawAspect="Content" ObjectID="_1669481789" r:id="rId14"/>
              </w:object>
            </w:r>
          </w:p>
          <w:p w:rsidR="00791CE5" w:rsidRDefault="00791CE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24"/>
              </w:rPr>
            </w:pPr>
            <w:r>
              <w:rPr>
                <w:sz w:val="20"/>
                <w:szCs w:val="20"/>
                <w:highlight w:val="white"/>
              </w:rPr>
              <w:t xml:space="preserve">To Prove:  The function </w:t>
            </w:r>
            <w:r w:rsidRPr="002E01B7">
              <w:rPr>
                <w:position w:val="-10"/>
              </w:rPr>
              <w:object w:dxaOrig="1540" w:dyaOrig="360">
                <v:shape id="_x0000_i1029" type="#_x0000_t75" style="width:77.25pt;height:18pt" o:ole="">
                  <v:imagedata r:id="rId8" o:title=""/>
                </v:shape>
                <o:OLEObject Type="Embed" ProgID="Equation.DSMT4" ShapeID="_x0000_i1029" DrawAspect="Content" ObjectID="_1669481790" r:id="rId15"/>
              </w:object>
            </w:r>
            <w:r>
              <w:t xml:space="preserve"> is a solution of differential equation </w:t>
            </w:r>
            <w:r w:rsidRPr="002E01B7">
              <w:rPr>
                <w:position w:val="-24"/>
              </w:rPr>
              <w:object w:dxaOrig="2680" w:dyaOrig="660">
                <v:shape id="_x0000_i1030" type="#_x0000_t75" style="width:134.25pt;height:33pt" o:ole="">
                  <v:imagedata r:id="rId12" o:title=""/>
                </v:shape>
                <o:OLEObject Type="Embed" ProgID="Equation.DSMT4" ShapeID="_x0000_i1030" DrawAspect="Content" ObjectID="_1669481791" r:id="rId16"/>
              </w:object>
            </w:r>
          </w:p>
          <w:p w:rsidR="004C1F2E" w:rsidRDefault="004C1F2E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24"/>
              </w:rPr>
              <w:t>Explanation:</w:t>
            </w:r>
          </w:p>
          <w:p w:rsidR="00791CE5" w:rsidRDefault="00791CE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28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51"/>
              <w:gridCol w:w="7836"/>
            </w:tblGrid>
            <w:tr w:rsidR="00791CE5" w:rsidTr="002378B8">
              <w:trPr>
                <w:trHeight w:val="524"/>
              </w:trPr>
              <w:tc>
                <w:tcPr>
                  <w:tcW w:w="1451" w:type="dxa"/>
                </w:tcPr>
                <w:p w:rsidR="00791CE5" w:rsidRDefault="00791CE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791CE5" w:rsidRDefault="00791CE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2E01B7">
                    <w:rPr>
                      <w:position w:val="-10"/>
                    </w:rPr>
                    <w:object w:dxaOrig="1540" w:dyaOrig="360">
                      <v:shape id="_x0000_i1031" type="#_x0000_t75" style="width:77.25pt;height:18pt" o:ole="">
                        <v:imagedata r:id="rId8" o:title=""/>
                      </v:shape>
                      <o:OLEObject Type="Embed" ProgID="Equation.DSMT4" ShapeID="_x0000_i1031" DrawAspect="Content" ObjectID="_1669481792" r:id="rId17"/>
                    </w:object>
                  </w:r>
                  <w:r w:rsidR="00261333">
                    <w:t xml:space="preserve">and </w:t>
                  </w:r>
                  <w:r>
                    <w:t xml:space="preserve"> differentiate with respect to “x” on both sides</w:t>
                  </w:r>
                  <w:r w:rsidR="002378B8">
                    <w:t xml:space="preserve"> in two times</w:t>
                  </w:r>
                </w:p>
              </w:tc>
            </w:tr>
            <w:tr w:rsidR="00791CE5" w:rsidTr="002378B8">
              <w:trPr>
                <w:trHeight w:val="994"/>
              </w:trPr>
              <w:tc>
                <w:tcPr>
                  <w:tcW w:w="1451" w:type="dxa"/>
                </w:tcPr>
                <w:p w:rsidR="00791CE5" w:rsidRDefault="00791CE5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791CE5" w:rsidRPr="008E2BBB" w:rsidRDefault="00791CE5" w:rsidP="002378B8">
                  <w:pPr>
                    <w:widowControl w:val="0"/>
                  </w:pPr>
                  <w:r>
                    <w:t xml:space="preserve">     </w:t>
                  </w:r>
                  <w:r w:rsidR="009B0293" w:rsidRPr="002E01B7">
                    <w:rPr>
                      <w:position w:val="-60"/>
                    </w:rPr>
                    <w:object w:dxaOrig="2280" w:dyaOrig="1320">
                      <v:shape id="_x0000_i1032" type="#_x0000_t75" style="width:114pt;height:66pt" o:ole="">
                        <v:imagedata r:id="rId18" o:title=""/>
                      </v:shape>
                      <o:OLEObject Type="Embed" ProgID="Equation.DSMT4" ShapeID="_x0000_i1032" DrawAspect="Content" ObjectID="_1669481793" r:id="rId19"/>
                    </w:object>
                  </w:r>
                </w:p>
              </w:tc>
            </w:tr>
          </w:tbl>
          <w:p w:rsidR="00261333" w:rsidRDefault="00261333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261333" w:rsidRDefault="00261333" w:rsidP="002613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Pr="00FC46B2">
              <w:rPr>
                <w:position w:val="-4"/>
              </w:rPr>
              <w:object w:dxaOrig="200" w:dyaOrig="260">
                <v:shape id="_x0000_i1039" type="#_x0000_t75" style="width:9.75pt;height:12.75pt" o:ole="">
                  <v:imagedata r:id="rId20" o:title=""/>
                </v:shape>
                <o:OLEObject Type="Embed" ProgID="Equation.DSMT4" ShapeID="_x0000_i1039" DrawAspect="Content" ObjectID="_1669481794" r:id="rId21"/>
              </w:objec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52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89"/>
              <w:gridCol w:w="8039"/>
            </w:tblGrid>
            <w:tr w:rsidR="00261333" w:rsidTr="00261333">
              <w:trPr>
                <w:trHeight w:val="531"/>
              </w:trPr>
              <w:tc>
                <w:tcPr>
                  <w:tcW w:w="1489" w:type="dxa"/>
                </w:tcPr>
                <w:p w:rsidR="00261333" w:rsidRDefault="00261333" w:rsidP="00FC46B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8039" w:type="dxa"/>
                </w:tcPr>
                <w:p w:rsidR="00261333" w:rsidRDefault="00261333" w:rsidP="00261333">
                  <w:pPr>
                    <w:widowControl w:val="0"/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Substitute </w:t>
                  </w:r>
                  <w:r w:rsidRPr="002E01B7">
                    <w:rPr>
                      <w:position w:val="-24"/>
                    </w:rPr>
                    <w:object w:dxaOrig="2280" w:dyaOrig="660">
                      <v:shape id="_x0000_i1035" type="#_x0000_t75" style="width:114pt;height:33pt" o:ole="">
                        <v:imagedata r:id="rId22" o:title=""/>
                      </v:shape>
                      <o:OLEObject Type="Embed" ProgID="Equation.DSMT4" ShapeID="_x0000_i1035" DrawAspect="Content" ObjectID="_1669481795" r:id="rId23"/>
                    </w:object>
                  </w:r>
                  <w:r>
                    <w:t xml:space="preserve"> and </w:t>
                  </w:r>
                  <w:r w:rsidRPr="002E01B7">
                    <w:rPr>
                      <w:position w:val="-10"/>
                    </w:rPr>
                    <w:object w:dxaOrig="1540" w:dyaOrig="360">
                      <v:shape id="_x0000_i1036" type="#_x0000_t75" style="width:77.25pt;height:18pt" o:ole="">
                        <v:imagedata r:id="rId24" o:title=""/>
                      </v:shape>
                      <o:OLEObject Type="Embed" ProgID="Equation.DSMT4" ShapeID="_x0000_i1036" DrawAspect="Content" ObjectID="_1669481796" r:id="rId25"/>
                    </w:object>
                  </w:r>
                  <w:r>
                    <w:t>,</w:t>
                  </w:r>
                </w:p>
                <w:p w:rsidR="00261333" w:rsidRDefault="00261333" w:rsidP="0026133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 </w:t>
                  </w:r>
                  <w:r w:rsidRPr="002E01B7">
                    <w:rPr>
                      <w:position w:val="-24"/>
                    </w:rPr>
                    <w:object w:dxaOrig="1939" w:dyaOrig="620">
                      <v:shape id="_x0000_i1037" type="#_x0000_t75" style="width:96.75pt;height:30.75pt" o:ole="">
                        <v:imagedata r:id="rId26" o:title=""/>
                      </v:shape>
                      <o:OLEObject Type="Embed" ProgID="Equation.DSMT4" ShapeID="_x0000_i1037" DrawAspect="Content" ObjectID="_1669481797" r:id="rId27"/>
                    </w:object>
                  </w:r>
                  <w:r>
                    <w:t xml:space="preserve"> in </w:t>
                  </w:r>
                  <w:r w:rsidRPr="002E01B7">
                    <w:rPr>
                      <w:position w:val="-24"/>
                    </w:rPr>
                    <w:object w:dxaOrig="2680" w:dyaOrig="660">
                      <v:shape id="_x0000_i1038" type="#_x0000_t75" style="width:134.25pt;height:33pt" o:ole="">
                        <v:imagedata r:id="rId12" o:title=""/>
                      </v:shape>
                      <o:OLEObject Type="Embed" ProgID="Equation.DSMT4" ShapeID="_x0000_i1038" DrawAspect="Content" ObjectID="_1669481798" r:id="rId28"/>
                    </w:object>
                  </w:r>
                </w:p>
              </w:tc>
            </w:tr>
            <w:tr w:rsidR="00261333" w:rsidTr="00261333">
              <w:trPr>
                <w:trHeight w:val="1007"/>
              </w:trPr>
              <w:tc>
                <w:tcPr>
                  <w:tcW w:w="1489" w:type="dxa"/>
                </w:tcPr>
                <w:p w:rsidR="00261333" w:rsidRDefault="00261333" w:rsidP="00FC46B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8039" w:type="dxa"/>
                </w:tcPr>
                <w:p w:rsidR="00261333" w:rsidRPr="00261333" w:rsidRDefault="00261333" w:rsidP="00261333">
                  <w:pPr>
                    <w:widowControl w:val="0"/>
                    <w:rPr>
                      <w:b/>
                    </w:rPr>
                  </w:pPr>
                  <w:r>
                    <w:t xml:space="preserve">     </w:t>
                  </w:r>
                  <w:r w:rsidRPr="002E01B7">
                    <w:rPr>
                      <w:position w:val="-78"/>
                    </w:rPr>
                    <w:object w:dxaOrig="7900" w:dyaOrig="2100">
                      <v:shape id="_x0000_i1040" type="#_x0000_t75" style="width:395.25pt;height:105pt" o:ole="">
                        <v:imagedata r:id="rId29" o:title=""/>
                      </v:shape>
                      <o:OLEObject Type="Embed" ProgID="Equation.DSMT4" ShapeID="_x0000_i1040" DrawAspect="Content" ObjectID="_1669481799" r:id="rId30"/>
                    </w:object>
                  </w:r>
                </w:p>
              </w:tc>
            </w:tr>
          </w:tbl>
          <w:p w:rsidR="002378B8" w:rsidRDefault="002378B8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791CE5" w:rsidRDefault="00791CE5" w:rsidP="00791CE5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791CE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E5" w:rsidRDefault="00791CE5" w:rsidP="009B02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: </w:t>
            </w:r>
            <w:r w:rsidR="00261333">
              <w:rPr>
                <w:sz w:val="20"/>
                <w:szCs w:val="20"/>
                <w:highlight w:val="white"/>
              </w:rPr>
              <w:t xml:space="preserve"> </w:t>
            </w:r>
            <w:r w:rsidR="009B0293">
              <w:rPr>
                <w:sz w:val="20"/>
                <w:szCs w:val="20"/>
                <w:highlight w:val="white"/>
              </w:rPr>
              <w:t xml:space="preserve">The function </w:t>
            </w:r>
            <w:r w:rsidR="009B0293" w:rsidRPr="002E01B7">
              <w:rPr>
                <w:position w:val="-10"/>
              </w:rPr>
              <w:object w:dxaOrig="1540" w:dyaOrig="360">
                <v:shape id="_x0000_i1033" type="#_x0000_t75" style="width:77.25pt;height:18pt" o:ole="">
                  <v:imagedata r:id="rId8" o:title=""/>
                </v:shape>
                <o:OLEObject Type="Embed" ProgID="Equation.DSMT4" ShapeID="_x0000_i1033" DrawAspect="Content" ObjectID="_1669481800" r:id="rId31"/>
              </w:object>
            </w:r>
            <w:r w:rsidR="009B0293">
              <w:t xml:space="preserve"> is a solution of differential equation </w:t>
            </w:r>
            <w:r w:rsidR="009B0293" w:rsidRPr="002E01B7">
              <w:rPr>
                <w:position w:val="-24"/>
              </w:rPr>
              <w:object w:dxaOrig="2680" w:dyaOrig="660">
                <v:shape id="_x0000_i1034" type="#_x0000_t75" style="width:134.25pt;height:33pt" o:ole="">
                  <v:imagedata r:id="rId12" o:title=""/>
                </v:shape>
                <o:OLEObject Type="Embed" ProgID="Equation.DSMT4" ShapeID="_x0000_i1034" DrawAspect="Content" ObjectID="_1669481801" r:id="rId32"/>
              </w:object>
            </w:r>
          </w:p>
        </w:tc>
      </w:tr>
      <w:tr w:rsidR="00791CE5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91CE5" w:rsidRDefault="00791CE5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Proved</w:t>
            </w:r>
          </w:p>
        </w:tc>
      </w:tr>
    </w:tbl>
    <w:p w:rsidR="00791CE5" w:rsidRDefault="00791CE5" w:rsidP="00791CE5">
      <w:pPr>
        <w:rPr>
          <w:sz w:val="20"/>
          <w:szCs w:val="20"/>
          <w:highlight w:val="white"/>
        </w:rPr>
      </w:pPr>
    </w:p>
    <w:p w:rsidR="00791CE5" w:rsidRDefault="00791CE5" w:rsidP="00791CE5">
      <w:pPr>
        <w:rPr>
          <w:sz w:val="20"/>
          <w:szCs w:val="20"/>
          <w:highlight w:val="white"/>
        </w:rPr>
      </w:pPr>
    </w:p>
    <w:p w:rsidR="00791CE5" w:rsidRDefault="00791CE5" w:rsidP="00791CE5"/>
    <w:p w:rsidR="00791CE5" w:rsidRDefault="00791CE5" w:rsidP="00791CE5"/>
    <w:p w:rsidR="00791CE5" w:rsidRDefault="00791CE5" w:rsidP="00791CE5"/>
    <w:p w:rsidR="00791CE5" w:rsidRDefault="00791CE5" w:rsidP="00791CE5"/>
    <w:p w:rsidR="00791CE5" w:rsidRDefault="00791CE5" w:rsidP="00791CE5"/>
    <w:p w:rsidR="00791CE5" w:rsidRDefault="00791CE5" w:rsidP="00791CE5"/>
    <w:p w:rsidR="0089312E" w:rsidRDefault="0089312E"/>
    <w:sectPr w:rsidR="0089312E" w:rsidSect="00B831C8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355D" w:rsidRDefault="00AC355D" w:rsidP="00A16EFA">
      <w:pPr>
        <w:spacing w:after="0" w:line="240" w:lineRule="auto"/>
      </w:pPr>
      <w:r>
        <w:separator/>
      </w:r>
    </w:p>
  </w:endnote>
  <w:endnote w:type="continuationSeparator" w:id="1">
    <w:p w:rsidR="00AC355D" w:rsidRDefault="00AC355D" w:rsidP="00A16E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C35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C35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C35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355D" w:rsidRDefault="00AC355D" w:rsidP="00A16EFA">
      <w:pPr>
        <w:spacing w:after="0" w:line="240" w:lineRule="auto"/>
      </w:pPr>
      <w:r>
        <w:separator/>
      </w:r>
    </w:p>
  </w:footnote>
  <w:footnote w:type="continuationSeparator" w:id="1">
    <w:p w:rsidR="00AC355D" w:rsidRDefault="00AC355D" w:rsidP="00A16E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C35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C35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C35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D43CCD"/>
    <w:multiLevelType w:val="hybridMultilevel"/>
    <w:tmpl w:val="4B68500E"/>
    <w:lvl w:ilvl="0" w:tplc="DCB81DD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91CE5"/>
    <w:rsid w:val="002378B8"/>
    <w:rsid w:val="00261333"/>
    <w:rsid w:val="004C1F2E"/>
    <w:rsid w:val="00791CE5"/>
    <w:rsid w:val="0089312E"/>
    <w:rsid w:val="009B0293"/>
    <w:rsid w:val="00A16EFA"/>
    <w:rsid w:val="00AC35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6E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1C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1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CE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78B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158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06T03:44:00Z</dcterms:created>
  <dcterms:modified xsi:type="dcterms:W3CDTF">2020-12-14T14:31:00Z</dcterms:modified>
</cp:coreProperties>
</file>